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89" r:id="rId2"/>
  </p:sldMasterIdLst>
  <p:notesMasterIdLst>
    <p:notesMasterId r:id="rId43"/>
  </p:notesMasterIdLst>
  <p:handoutMasterIdLst>
    <p:handoutMasterId r:id="rId44"/>
  </p:handoutMasterIdLst>
  <p:sldIdLst>
    <p:sldId id="295" r:id="rId3"/>
    <p:sldId id="296" r:id="rId4"/>
    <p:sldId id="339" r:id="rId5"/>
    <p:sldId id="341" r:id="rId6"/>
    <p:sldId id="342" r:id="rId7"/>
    <p:sldId id="343" r:id="rId8"/>
    <p:sldId id="344" r:id="rId9"/>
    <p:sldId id="346" r:id="rId10"/>
    <p:sldId id="347" r:id="rId11"/>
    <p:sldId id="348" r:id="rId12"/>
    <p:sldId id="350" r:id="rId13"/>
    <p:sldId id="349" r:id="rId14"/>
    <p:sldId id="353" r:id="rId15"/>
    <p:sldId id="352" r:id="rId16"/>
    <p:sldId id="390" r:id="rId17"/>
    <p:sldId id="391" r:id="rId18"/>
    <p:sldId id="354" r:id="rId19"/>
    <p:sldId id="355" r:id="rId20"/>
    <p:sldId id="351" r:id="rId21"/>
    <p:sldId id="377" r:id="rId22"/>
    <p:sldId id="385" r:id="rId23"/>
    <p:sldId id="398" r:id="rId24"/>
    <p:sldId id="297" r:id="rId25"/>
    <p:sldId id="357" r:id="rId26"/>
    <p:sldId id="356" r:id="rId27"/>
    <p:sldId id="298" r:id="rId28"/>
    <p:sldId id="299" r:id="rId29"/>
    <p:sldId id="300" r:id="rId30"/>
    <p:sldId id="358" r:id="rId31"/>
    <p:sldId id="301" r:id="rId32"/>
    <p:sldId id="302" r:id="rId33"/>
    <p:sldId id="399" r:id="rId34"/>
    <p:sldId id="386" r:id="rId35"/>
    <p:sldId id="400" r:id="rId36"/>
    <p:sldId id="303" r:id="rId37"/>
    <p:sldId id="359" r:id="rId38"/>
    <p:sldId id="394" r:id="rId39"/>
    <p:sldId id="395" r:id="rId40"/>
    <p:sldId id="387" r:id="rId41"/>
    <p:sldId id="388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91" autoAdjust="0"/>
  </p:normalViewPr>
  <p:slideViewPr>
    <p:cSldViewPr>
      <p:cViewPr varScale="1">
        <p:scale>
          <a:sx n="111" d="100"/>
          <a:sy n="111" d="100"/>
        </p:scale>
        <p:origin x="151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5229D4-5F77-45A2-B9E0-9EB29F6D65A7}" type="datetime1">
              <a:rPr lang="zh-TW" altLang="en-US"/>
              <a:pPr>
                <a:defRPr/>
              </a:pPr>
              <a:t>2018/10/18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7-</a:t>
            </a:r>
            <a:fld id="{55DF331D-7385-4FAB-B31F-233B7B7B0B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1006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100435-F032-4D32-83A8-03DB5AE01E61}" type="datetime1">
              <a:rPr lang="zh-TW" altLang="en-US"/>
              <a:pPr>
                <a:defRPr/>
              </a:pPr>
              <a:t>2018/10/18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7-</a:t>
            </a:r>
            <a:fld id="{9F645807-D2CA-45B9-802F-D4C3BF99EF7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1085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33599" y="6263553"/>
            <a:ext cx="683339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2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71215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6195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264580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367995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24064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269943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346232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8935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756898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489902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0479843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744763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86520723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30266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65411"/>
      </p:ext>
    </p:extLst>
  </p:cSld>
  <p:clrMapOvr>
    <a:masterClrMapping/>
  </p:clrMapOvr>
  <p:hf hd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503600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5229D4-5F77-45A2-B9E0-9EB29F6D65A7}" type="datetime1">
              <a:rPr lang="zh-TW" altLang="en-US"/>
              <a:pPr>
                <a:defRPr/>
              </a:pPr>
              <a:t>2018/10/18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7-</a:t>
            </a:r>
            <a:fld id="{55DF331D-7385-4FAB-B31F-233B7B7B0B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47484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5040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864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7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  <p:sldLayoutId id="2147483906" r:id="rId13"/>
    <p:sldLayoutId id="2147483908" r:id="rId14"/>
    <p:sldLayoutId id="2147483911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398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  <p:sldLayoutId id="2147483905" r:id="rId16"/>
    <p:sldLayoutId id="2147483907" r:id="rId17"/>
    <p:sldLayoutId id="2147483910" r:id="rId18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6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30.png"/><Relationship Id="rId10" Type="http://schemas.openxmlformats.org/officeDocument/2006/relationships/image" Target="../media/image33.png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1.png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2.png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3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3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1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NUL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7.xml"/><Relationship Id="rId6" Type="http://schemas.openxmlformats.org/officeDocument/2006/relationships/image" Target="NULL"/><Relationship Id="rId5" Type="http://schemas.openxmlformats.org/officeDocument/2006/relationships/image" Target="../media/image591.png"/><Relationship Id="rId4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http://www.dca.fee.unicamp.br/dipcourse/html-dip/c5/s5/3dplot.gif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7.xml"/><Relationship Id="rId5" Type="http://schemas.openxmlformats.org/officeDocument/2006/relationships/image" Target="http://www.dca.fee.unicamp.br/dipcourse/html-dip/c5/s4/rec-dft.gif" TargetMode="Externa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5.wmf"/><Relationship Id="rId3" Type="http://schemas.openxmlformats.org/officeDocument/2006/relationships/image" Target="../media/image65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70.jpg"/><Relationship Id="rId4" Type="http://schemas.openxmlformats.org/officeDocument/2006/relationships/image" Target="../media/image69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3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The image, its mathematical and physical backgroun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61416" y="373833"/>
            <a:ext cx="358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TW" sz="3000" b="1" kern="0" dirty="0" smtClean="0">
                <a:solidFill>
                  <a:srgbClr val="990000"/>
                </a:solidFill>
                <a:latin typeface="Times New Roman" pitchFamily="18" charset="0"/>
              </a:rPr>
              <a:t>Convolution</a:t>
            </a:r>
            <a:endParaRPr lang="en-US" altLang="zh-TW" sz="3000" b="1" kern="0" dirty="0">
              <a:solidFill>
                <a:srgbClr val="990000"/>
              </a:solidFill>
              <a:latin typeface="Times New Roman" pitchFamily="18" charset="0"/>
              <a:ea typeface="+mn-ea"/>
            </a:endParaRPr>
          </a:p>
        </p:txBody>
      </p:sp>
      <p:pic>
        <p:nvPicPr>
          <p:cNvPr id="1331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7" y="3538760"/>
            <a:ext cx="17383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195728"/>
            <a:ext cx="1933575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043264"/>
            <a:ext cx="15287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2" y="1996591"/>
            <a:ext cx="187960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6" name="Object 6"/>
          <p:cNvGraphicFramePr>
            <a:graphicFrameLocks noChangeAspect="1"/>
          </p:cNvGraphicFramePr>
          <p:nvPr/>
        </p:nvGraphicFramePr>
        <p:xfrm>
          <a:off x="685800" y="838200"/>
          <a:ext cx="78311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7" imgW="6387840" imgH="1155600" progId="Equation.DSMT4">
                  <p:embed/>
                </p:oleObj>
              </mc:Choice>
              <mc:Fallback>
                <p:oleObj name="Equation" r:id="rId7" imgW="6387840" imgH="1155600" progId="Equation.DSMT4">
                  <p:embed/>
                  <p:pic>
                    <p:nvPicPr>
                      <p:cNvPr id="13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8311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574" y="3538760"/>
            <a:ext cx="2849563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728" y="3628406"/>
            <a:ext cx="1952625" cy="139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" y="5175885"/>
            <a:ext cx="200025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017" y="5134102"/>
            <a:ext cx="1952625" cy="141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37150"/>
            <a:ext cx="1709737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向右箭號 1"/>
          <p:cNvSpPr/>
          <p:nvPr/>
        </p:nvSpPr>
        <p:spPr>
          <a:xfrm>
            <a:off x="6314122" y="5791200"/>
            <a:ext cx="359918" cy="2286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7492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TW" b="1" kern="0" dirty="0">
                <a:solidFill>
                  <a:srgbClr val="990000"/>
                </a:solidFill>
                <a:latin typeface="Times New Roman" pitchFamily="18" charset="0"/>
              </a:rPr>
              <a:t>Convolution</a:t>
            </a:r>
          </a:p>
        </p:txBody>
      </p:sp>
      <p:pic>
        <p:nvPicPr>
          <p:cNvPr id="9" name="內容版面配置區 8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67" y="1749274"/>
            <a:ext cx="6879821" cy="2160968"/>
          </a:xfrm>
        </p:spPr>
      </p:pic>
      <p:pic>
        <p:nvPicPr>
          <p:cNvPr id="10" name="內容版面配置區 9"/>
          <p:cNvPicPr>
            <a:picLocks noGrp="1" noChangeAspect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92803"/>
            <a:ext cx="6944788" cy="2003303"/>
          </a:xfrm>
        </p:spPr>
      </p:pic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https://en.wikipedia.org/wiki/Convolution</a:t>
            </a:r>
          </a:p>
        </p:txBody>
      </p:sp>
    </p:spTree>
    <p:extLst>
      <p:ext uri="{BB962C8B-B14F-4D97-AF65-F5344CB8AC3E}">
        <p14:creationId xmlns:p14="http://schemas.microsoft.com/office/powerpoint/2010/main" val="127575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be functions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a scalar constant.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Convolution satisfies the following propert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zh-TW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𝑓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r>
                  <a:rPr lang="en-US" altLang="zh-TW" dirty="0" smtClean="0"/>
                  <a:t>Taking the derivative of a convolution gives</a:t>
                </a:r>
                <a:endParaRPr lang="zh-TW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TW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579228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Convolution of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2D</a:t>
                </a:r>
                <a:r>
                  <a:rPr lang="en-US" altLang="zh-TW" dirty="0" smtClean="0"/>
                  <a:t> function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876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26876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87638" indent="0">
                  <a:buNone/>
                </a:pPr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(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(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39122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Discrete convolution</a:t>
            </a:r>
          </a:p>
          <a:p>
            <a:endParaRPr lang="zh-TW" altLang="en-US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Dirac distribution and convolution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2591"/>
            <a:ext cx="6172200" cy="4004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164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內容版面配置區 6"/>
          <p:cNvSpPr>
            <a:spLocks noGrp="1"/>
          </p:cNvSpPr>
          <p:nvPr>
            <p:ph idx="1"/>
          </p:nvPr>
        </p:nvSpPr>
        <p:spPr>
          <a:xfrm>
            <a:off x="609598" y="1314398"/>
            <a:ext cx="7620001" cy="4726965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wo 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linear </a:t>
            </a:r>
            <a:r>
              <a:rPr lang="en-US" altLang="zh-TW" sz="2000" dirty="0">
                <a:ea typeface="新細明體" panose="02020500000000000000" pitchFamily="18" charset="-120"/>
              </a:rPr>
              <a:t>spatial filters: </a:t>
            </a:r>
            <a:r>
              <a:rPr lang="en-US" altLang="zh-TW" sz="2000" dirty="0">
                <a:solidFill>
                  <a:srgbClr val="0070C0"/>
                </a:solidFill>
                <a:ea typeface="新細明體" panose="02020500000000000000" pitchFamily="18" charset="-120"/>
              </a:rPr>
              <a:t>Correlation</a:t>
            </a:r>
            <a:r>
              <a:rPr lang="en-US" altLang="zh-TW" sz="2000" dirty="0">
                <a:ea typeface="新細明體" panose="02020500000000000000" pitchFamily="18" charset="-120"/>
              </a:rPr>
              <a:t> VS </a:t>
            </a:r>
            <a:r>
              <a:rPr lang="en-US" altLang="zh-TW" sz="2000" dirty="0">
                <a:solidFill>
                  <a:srgbClr val="00B050"/>
                </a:solidFill>
                <a:ea typeface="新細明體" panose="02020500000000000000" pitchFamily="18" charset="-120"/>
              </a:rPr>
              <a:t>Convolution</a:t>
            </a:r>
          </a:p>
          <a:p>
            <a:pPr lvl="1"/>
            <a:r>
              <a:rPr lang="en-US" altLang="zh-TW" sz="1600" dirty="0">
                <a:ea typeface="新細明體" panose="02020500000000000000" pitchFamily="18" charset="-120"/>
              </a:rPr>
              <a:t>A </a:t>
            </a:r>
            <a:r>
              <a:rPr lang="en-US" altLang="zh-TW" sz="1600" dirty="0" smtClean="0">
                <a:ea typeface="新細明體" panose="02020500000000000000" pitchFamily="18" charset="-120"/>
              </a:rPr>
              <a:t>2D </a:t>
            </a:r>
            <a:r>
              <a:rPr lang="en-US" altLang="zh-TW" sz="1600" dirty="0">
                <a:ea typeface="新細明體" panose="02020500000000000000" pitchFamily="18" charset="-120"/>
              </a:rPr>
              <a:t>exampl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84913" y="744538"/>
            <a:ext cx="5686878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patial Correlation and Convolution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/>
          </p:nvPr>
        </p:nvGraphicFramePr>
        <p:xfrm>
          <a:off x="1725584" y="4185496"/>
          <a:ext cx="47910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PhotoImpact" r:id="rId3" imgW="4790880" imgH="2466720" progId="PI3.Image">
                  <p:embed/>
                </p:oleObj>
              </mc:Choice>
              <mc:Fallback>
                <p:oleObj name="PhotoImpact" r:id="rId3" imgW="4790880" imgH="2466720" progId="PI3.Image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584" y="4185496"/>
                        <a:ext cx="4791075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349" y="4177308"/>
            <a:ext cx="1619935" cy="24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87386" y="2491080"/>
                <a:ext cx="5270614" cy="7897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𝑤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☆</m:t>
                      </m:r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𝑓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𝑠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=−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b>
                        <m:sup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naryPr>
                            <m:sub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=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𝑤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𝑓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𝑥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+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𝑦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+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386" y="2491080"/>
                <a:ext cx="5270614" cy="7897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87386" y="3287598"/>
                <a:ext cx="5270614" cy="7897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𝑤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★</m:t>
                      </m:r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𝑓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,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e>
                      </m:d>
                      <m:r>
                        <a:rPr lang="en-US" altLang="zh-TW" sz="16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6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𝑠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=−</m:t>
                          </m:r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b>
                        <m:sup>
                          <m:r>
                            <a:rPr lang="en-US" altLang="zh-TW" sz="16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𝑎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naryPr>
                            <m:sub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=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𝑤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𝑓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(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𝑥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𝑠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,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𝑦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  <m:r>
                                <a:rPr lang="en-US" altLang="zh-TW" sz="160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sz="1600" dirty="0">
                  <a:latin typeface="Cambria Math" panose="02040503050406030204" pitchFamily="18" charset="0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386" y="3287598"/>
                <a:ext cx="5270614" cy="7897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03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857756" y="1736176"/>
          <a:ext cx="6058954" cy="43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PhotoImpact" r:id="rId3" imgW="7019640" imgH="5067000" progId="PI3.Image">
                  <p:embed/>
                </p:oleObj>
              </mc:Choice>
              <mc:Fallback>
                <p:oleObj name="PhotoImpact" r:id="rId3" imgW="7019640" imgH="506700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756" y="1736176"/>
                        <a:ext cx="6058954" cy="437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4913" y="744538"/>
            <a:ext cx="5686878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patial Correlation and Convolution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475" y="1869259"/>
            <a:ext cx="1440463" cy="2208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397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Images as linear system</a:t>
                </a:r>
              </a:p>
              <a:p>
                <a:pPr lvl="1"/>
                <a:r>
                  <a:rPr lang="en-US" altLang="zh-TW" dirty="0" smtClean="0"/>
                  <a:t>A linear operator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has the propert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An image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can be expressed as a linear combination of point spread function represented by Dirac pulses </a:t>
                </a:r>
                <a14:m>
                  <m:oMath xmlns:m="http://schemas.openxmlformats.org/officeDocument/2006/math">
                    <m:r>
                      <a:rPr lang="el-GR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.</a:t>
                </a:r>
                <a:endParaRPr lang="en-US" altLang="zh-TW" dirty="0"/>
              </a:p>
              <a:p>
                <a:pPr lvl="2"/>
                <a:r>
                  <a:rPr lang="en-US" altLang="zh-TW" dirty="0" smtClean="0"/>
                  <a:t>Assume that th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input image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pPr lvl="1"/>
                <a:r>
                  <a:rPr lang="en-US" altLang="zh-TW" dirty="0" smtClean="0"/>
                  <a:t>The respons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 of the linear system to the input imag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 smtClean="0"/>
                  <a:t> 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a:rPr lang="en-US" altLang="zh-TW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2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integral transfor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46445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Images as linear system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     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TW" altLang="en-US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is the impulse response of the linear system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The output of the linear system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TW" dirty="0" smtClean="0"/>
                  <a:t> is expressed as 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convolution </a:t>
                </a:r>
                <a:r>
                  <a:rPr lang="en-US" altLang="zh-TW" dirty="0" smtClean="0"/>
                  <a:t>of the input imag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 smtClean="0"/>
                  <a:t> with an impulse respons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 of the linear system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2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integral transfor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156400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Image filtering</a:t>
            </a:r>
          </a:p>
          <a:p>
            <a:pPr lvl="1"/>
            <a:r>
              <a:rPr lang="en-US" altLang="zh-TW" sz="1800" dirty="0" smtClean="0"/>
              <a:t>An application of a linear integral transform in image processing</a:t>
            </a:r>
          </a:p>
          <a:p>
            <a:pPr lvl="1"/>
            <a:r>
              <a:rPr lang="en-US" altLang="zh-TW" sz="1800" dirty="0" smtClean="0"/>
              <a:t>Filtering can be performed in either </a:t>
            </a:r>
            <a:r>
              <a:rPr lang="en-US" altLang="zh-TW" sz="1800" dirty="0" smtClean="0">
                <a:solidFill>
                  <a:srgbClr val="FFFF00"/>
                </a:solidFill>
              </a:rPr>
              <a:t>spatial </a:t>
            </a:r>
            <a:r>
              <a:rPr lang="en-US" altLang="zh-TW" sz="1800" dirty="0" smtClean="0"/>
              <a:t>or </a:t>
            </a:r>
            <a:r>
              <a:rPr lang="en-US" altLang="zh-TW" sz="1800" dirty="0" smtClean="0">
                <a:solidFill>
                  <a:srgbClr val="FFFF00"/>
                </a:solidFill>
              </a:rPr>
              <a:t>frequency</a:t>
            </a:r>
            <a:r>
              <a:rPr lang="en-US" altLang="zh-TW" sz="1800" dirty="0" smtClean="0"/>
              <a:t> domains.</a:t>
            </a:r>
          </a:p>
          <a:p>
            <a:pPr lvl="1"/>
            <a:r>
              <a:rPr lang="en-US" altLang="zh-TW" sz="1800" dirty="0" smtClean="0"/>
              <a:t>There is one-to-one mapping between the spatial and frequency domains.</a:t>
            </a:r>
          </a:p>
          <a:p>
            <a:pPr lvl="1"/>
            <a:r>
              <a:rPr lang="en-US" altLang="zh-TW" sz="1800" dirty="0" smtClean="0"/>
              <a:t>For linear operations, these two ways should provide equivalent results.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Introduction to linear integral transfor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732" y="3758184"/>
            <a:ext cx="7016935" cy="2378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193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Overview</a:t>
            </a:r>
          </a:p>
          <a:p>
            <a:r>
              <a:rPr lang="en-US" altLang="zh-TW" dirty="0" smtClean="0"/>
              <a:t>Linear integral transforms</a:t>
            </a:r>
          </a:p>
          <a:p>
            <a:pPr lvl="1"/>
            <a:r>
              <a:rPr lang="en-US" altLang="zh-TW" dirty="0" smtClean="0"/>
              <a:t>Images as linear systems</a:t>
            </a:r>
          </a:p>
          <a:p>
            <a:pPr lvl="1"/>
            <a:r>
              <a:rPr lang="en-US" altLang="zh-TW" dirty="0" smtClean="0"/>
              <a:t>Introduction to linear integral transforms</a:t>
            </a:r>
          </a:p>
          <a:p>
            <a:pPr lvl="1"/>
            <a:r>
              <a:rPr lang="en-US" altLang="zh-TW" dirty="0" smtClean="0"/>
              <a:t>Fourier transform</a:t>
            </a:r>
          </a:p>
          <a:p>
            <a:pPr lvl="1"/>
            <a:r>
              <a:rPr lang="en-US" altLang="zh-TW" dirty="0" smtClean="0"/>
              <a:t>Sampling and the Shannon constraint</a:t>
            </a:r>
          </a:p>
          <a:p>
            <a:pPr lvl="1"/>
            <a:r>
              <a:rPr lang="en-US" altLang="zh-TW" dirty="0" smtClean="0"/>
              <a:t>Wavelet transform</a:t>
            </a:r>
          </a:p>
          <a:p>
            <a:r>
              <a:rPr lang="en-US" altLang="zh-TW" dirty="0" smtClean="0"/>
              <a:t>Images as stochastic process</a:t>
            </a:r>
          </a:p>
          <a:p>
            <a:r>
              <a:rPr lang="en-US" altLang="zh-TW" dirty="0" smtClean="0"/>
              <a:t>Image formation physics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Fourier </a:t>
            </a:r>
            <a:r>
              <a:rPr lang="en-US" altLang="zh-TW" dirty="0" smtClean="0"/>
              <a:t>transform</a:t>
            </a:r>
            <a:endParaRPr lang="zh-TW" altLang="en-US" dirty="0"/>
          </a:p>
        </p:txBody>
      </p:sp>
      <p:pic>
        <p:nvPicPr>
          <p:cNvPr id="8194" name="Picture 2" descr="https://upload.wikimedia.org/wikipedia/commons/7/72/Fourier_transform_time_and_frequency_domains_%28small%29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24" y="1936993"/>
            <a:ext cx="455295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81000" y="5760411"/>
            <a:ext cx="45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en.wikipedia.org/wiki/Fourier_transform</a:t>
            </a: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953" y="2767524"/>
            <a:ext cx="3886200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177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ourier series</a:t>
            </a:r>
          </a:p>
        </p:txBody>
      </p:sp>
      <p:sp>
        <p:nvSpPr>
          <p:cNvPr id="6" name="矩形 5"/>
          <p:cNvSpPr/>
          <p:nvPr/>
        </p:nvSpPr>
        <p:spPr>
          <a:xfrm>
            <a:off x="1035578" y="5655585"/>
            <a:ext cx="4128053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/>
              <a:t>Fourier series </a:t>
            </a:r>
            <a:r>
              <a:rPr lang="en-US" altLang="zh-TW" dirty="0" err="1"/>
              <a:t>visualisation</a:t>
            </a:r>
            <a:r>
              <a:rPr lang="en-US" altLang="zh-TW" dirty="0"/>
              <a:t> with d3.js</a:t>
            </a:r>
            <a:r>
              <a:rPr lang="en-US" altLang="zh-TW" dirty="0" smtClean="0"/>
              <a:t>.</a:t>
            </a:r>
            <a:endParaRPr lang="en-US" altLang="zh-TW" sz="1200" dirty="0" smtClean="0"/>
          </a:p>
          <a:p>
            <a:r>
              <a:rPr lang="zh-TW" altLang="en-US" sz="1200" dirty="0" smtClean="0"/>
              <a:t>https://bl.ocks.org/jinroh/7524988</a:t>
            </a:r>
            <a:endParaRPr lang="zh-TW" alt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1048262" y="5180193"/>
            <a:ext cx="358140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en.wikipedia.org/wiki/Fourier_series</a:t>
            </a:r>
          </a:p>
        </p:txBody>
      </p:sp>
      <p:pic>
        <p:nvPicPr>
          <p:cNvPr id="8194" name="Picture 2" descr="https://upload.wikimedia.org/wikipedia/commons/1/1a/Fourier_series_square_wave_circles_animation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2486"/>
            <a:ext cx="3057348" cy="3057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s://upload.wikimedia.org/wikipedia/commons/7/7e/Fourier_series_sawtooth_wave_circles_anima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158" y="2024902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23938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684020" y="1197487"/>
          <a:ext cx="5410200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PhotoImpact" r:id="rId3" imgW="5410080" imgH="5171760" progId="PI3.Image">
                  <p:embed/>
                </p:oleObj>
              </mc:Choice>
              <mc:Fallback>
                <p:oleObj name="PhotoImpact" r:id="rId3" imgW="5410080" imgH="517176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020" y="1197487"/>
                        <a:ext cx="5410200" cy="51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693752" y="546862"/>
            <a:ext cx="3390736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elective Filtering</a:t>
            </a:r>
            <a:endParaRPr lang="en-US" altLang="zh-TW" sz="2800" dirty="0">
              <a:solidFill>
                <a:srgbClr val="FF0000"/>
              </a:solidFill>
              <a:latin typeface="Verdan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07116" y="6223925"/>
            <a:ext cx="290808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://slideplayer.com/slide/8267284/</a:t>
            </a:r>
          </a:p>
        </p:txBody>
      </p:sp>
    </p:spTree>
    <p:extLst>
      <p:ext uri="{BB962C8B-B14F-4D97-AF65-F5344CB8AC3E}">
        <p14:creationId xmlns:p14="http://schemas.microsoft.com/office/powerpoint/2010/main" val="8355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Fourier transform</a:t>
                </a:r>
              </a:p>
              <a:p>
                <a:pPr lvl="1"/>
                <a:r>
                  <a:rPr lang="en-US" altLang="zh-TW" dirty="0" smtClean="0"/>
                  <a:t>Developed by the French mathematician Joseph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Fourier</a:t>
                </a:r>
              </a:p>
              <a:p>
                <a:pPr lvl="1"/>
                <a:r>
                  <a:rPr lang="en-US" altLang="zh-TW" dirty="0" smtClean="0"/>
                  <a:t>The 1D Fourier transform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altLang="zh-TW" dirty="0" smtClean="0"/>
                  <a:t> transforms a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into a frequency domain representation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𝜔</m:t>
                          </m:r>
                        </m:e>
                      </m:d>
                    </m:oMath>
                  </m:oMathPara>
                </a14:m>
                <a:endParaRPr lang="en-US" altLang="zh-TW" dirty="0">
                  <a:solidFill>
                    <a:srgbClr val="FFFF00"/>
                  </a:solidFill>
                </a:endParaRPr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   where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is a frequency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TW" dirty="0" smtClean="0"/>
                  <a:t> is an angular frequency.</a:t>
                </a:r>
              </a:p>
              <a:p>
                <a:pPr lvl="1"/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TW" dirty="0" smtClean="0"/>
                  <a:t> be the usual imaginary (</a:t>
                </a:r>
                <a:r>
                  <a:rPr lang="zh-TW" altLang="en-US" dirty="0" smtClean="0">
                    <a:effectLst/>
                  </a:rPr>
                  <a:t>虛數</a:t>
                </a:r>
                <a:r>
                  <a:rPr lang="en-US" altLang="zh-TW" dirty="0" smtClean="0">
                    <a:effectLst/>
                  </a:rPr>
                  <a:t>) </a:t>
                </a:r>
                <a:r>
                  <a:rPr lang="en-US" altLang="zh-TW" dirty="0" smtClean="0"/>
                  <a:t>unit, the continuous Fourier transform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TW" dirty="0" smtClean="0">
                  <a:solidFill>
                    <a:srgbClr val="FFFF00"/>
                  </a:solidFill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 smtClean="0"/>
                  <a:t>The inverse </a:t>
                </a:r>
                <a:r>
                  <a:rPr lang="en-US" altLang="zh-TW" dirty="0"/>
                  <a:t>Fourier trans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ℱ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is given by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ℱ</m:t>
                          </m:r>
                        </m:e>
                        <m:sup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TW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9" t="-62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502996" y="4800600"/>
                <a:ext cx="2471061" cy="378245"/>
              </a:xfrm>
              <a:prstGeom prst="rect">
                <a:avLst/>
              </a:prstGeom>
              <a:solidFill>
                <a:schemeClr val="tx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Ps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zh-TW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zh-TW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zh-TW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996" y="4800600"/>
                <a:ext cx="2471061" cy="378245"/>
              </a:xfrm>
              <a:prstGeom prst="rect">
                <a:avLst/>
              </a:prstGeom>
              <a:blipFill>
                <a:blip r:embed="rId3"/>
                <a:stretch>
                  <a:fillRect l="-2222" t="-6452" b="-241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502995" y="5226938"/>
            <a:ext cx="2471061" cy="430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>
                <a:solidFill>
                  <a:schemeClr val="bg2"/>
                </a:solidFill>
              </a:rPr>
              <a:t>https://en.wikipedia.org/wiki/Euler%27s_formula</a:t>
            </a:r>
          </a:p>
        </p:txBody>
      </p:sp>
      <p:sp>
        <p:nvSpPr>
          <p:cNvPr id="9" name="矩形 8"/>
          <p:cNvSpPr/>
          <p:nvPr/>
        </p:nvSpPr>
        <p:spPr>
          <a:xfrm>
            <a:off x="6502995" y="5701605"/>
            <a:ext cx="2471061" cy="5770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050" dirty="0">
                <a:solidFill>
                  <a:schemeClr val="bg2"/>
                </a:solidFill>
              </a:rPr>
              <a:t>https://zh.wikipedia.org/wiki/%E6%AC%A7%E6%8B%89%E5%85%AC%E5%BC%8F</a:t>
            </a:r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Fourier transform</a:t>
                </a:r>
              </a:p>
              <a:p>
                <a:pPr lvl="1"/>
                <a:r>
                  <a:rPr lang="en-US" altLang="zh-TW" dirty="0" smtClean="0"/>
                  <a:t>The conditions for th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existence</a:t>
                </a:r>
                <a:r>
                  <a:rPr lang="en-US" altLang="zh-TW" dirty="0" smtClean="0"/>
                  <a:t> of the Fourier spectrum of a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 smtClean="0"/>
                  <a:t> are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</m:nary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altLang="zh-TW" b="0" dirty="0" smtClean="0">
                  <a:ea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can have only a finite number of discontinuities in any finite interval.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The Fourier transform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always exists for image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s they are bounded and have a finite number of discontinuities.</a:t>
                </a:r>
                <a:endParaRPr lang="en-US" altLang="zh-TW" dirty="0">
                  <a:solidFill>
                    <a:srgbClr val="FFC000"/>
                  </a:solidFill>
                </a:endParaRPr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990600" y="4952037"/>
                <a:ext cx="6934200" cy="1342034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kumimoji="0" lang="zh-TW" altLang="zh-TW" sz="1200" b="0" i="0" u="none" strike="noStrike" cap="none" normalizeH="0" baseline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</a:rPr>
                  <a:t>數學上確保</a:t>
                </a:r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傅立葉轉換可以收斂的條件是： </a:t>
                </a:r>
                <a:endParaRPr lang="en-US" altLang="zh-TW" sz="1200" dirty="0" smtClean="0">
                  <a:solidFill>
                    <a:srgbClr val="FFFF00"/>
                  </a:solidFill>
                  <a:cs typeface="Arial" panose="020B0604020202020204" pitchFamily="34" charset="0"/>
                </a:endParaRPr>
              </a:p>
              <a:p>
                <a:r>
                  <a:rPr lang="zh-TW" altLang="zh-TW" sz="1200" dirty="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(</a:t>
                </a:r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1)絕對可積分，即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</m:nary>
                    <m:r>
                      <m:rPr>
                        <m:sty m:val="p"/>
                      </m:rPr>
                      <a:rPr lang="en-US" altLang="zh-TW" sz="1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altLang="zh-TW" sz="1200" dirty="0">
                  <a:ea typeface="Cambria Math" panose="02040503050406030204" pitchFamily="18" charset="0"/>
                </a:endParaRPr>
              </a:p>
              <a:p>
                <a:pPr lvl="0"/>
                <a:r>
                  <a:rPr lang="zh-TW" altLang="zh-TW" sz="1200" dirty="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(</a:t>
                </a:r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2)任意有限時間區間內，</a:t>
                </a:r>
                <a14:m>
                  <m:oMath xmlns:m="http://schemas.openxmlformats.org/officeDocument/2006/math"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極值(包括極大與極小)的個數有限。</a:t>
                </a:r>
              </a:p>
              <a:p>
                <a:pPr lvl="0"/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(3)任意有限時間區間內，</a:t>
                </a:r>
                <a14:m>
                  <m:oMath xmlns:m="http://schemas.openxmlformats.org/officeDocument/2006/math">
                    <m:r>
                      <a:rPr lang="en-US" altLang="zh-TW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不連續點的個數有限且這些不連續點</a:t>
                </a:r>
                <a:r>
                  <a:rPr lang="zh-TW" altLang="zh-TW" sz="1200" dirty="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也必須</a:t>
                </a:r>
                <a:r>
                  <a:rPr lang="zh-TW" altLang="zh-TW" sz="12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為有限</a:t>
                </a:r>
                <a:r>
                  <a:rPr kumimoji="0" lang="zh-TW" altLang="zh-TW" sz="1200" b="0" i="0" u="none" strike="noStrike" cap="none" normalizeH="0" baseline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cs typeface="Arial" panose="020B0604020202020204" pitchFamily="34" charset="0"/>
                  </a:rPr>
                  <a:t>值。</a:t>
                </a:r>
                <a:endParaRPr kumimoji="0" lang="en-US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cs typeface="Arial" panose="020B0604020202020204" pitchFamily="34" charset="0"/>
                </a:endParaRPr>
              </a:p>
              <a:p>
                <a:pPr lvl="0"/>
                <a:r>
                  <a:rPr lang="en-US" altLang="zh-TW" sz="1000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https://zh.wikibooks.org/zh-tw/%E8%A8%8A%E8%99%9F%E8%88%87%E7%B3%BB%E7%B5%B1/%E5%82%85%E7%AB%8B%E8%91%89%E9%A0%BB%E8%AD%9C%E7%9A%84%E7%89%B9%E6%80%A7</a:t>
                </a:r>
                <a:endParaRPr kumimoji="0" lang="zh-TW" altLang="zh-TW" sz="10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952037"/>
                <a:ext cx="6934200" cy="1342034"/>
              </a:xfrm>
              <a:prstGeom prst="rect">
                <a:avLst/>
              </a:prstGeom>
              <a:blipFill>
                <a:blip r:embed="rId3"/>
                <a:stretch>
                  <a:fillRect l="-88" t="-9545" b="-18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{\displaystyle \int _{-\infty }^{\infty }\mid \chi (t)\mid \,dt&lt;\infty }"/>
          <p:cNvSpPr>
            <a:spLocks noChangeAspect="1" noChangeArrowheads="1"/>
          </p:cNvSpPr>
          <p:nvPr/>
        </p:nvSpPr>
        <p:spPr bwMode="auto">
          <a:xfrm>
            <a:off x="3619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" name="AutoShape 3" descr="{\displaystyle \chi (t)}"/>
          <p:cNvSpPr>
            <a:spLocks noChangeAspect="1" noChangeArrowheads="1"/>
          </p:cNvSpPr>
          <p:nvPr/>
        </p:nvSpPr>
        <p:spPr bwMode="auto">
          <a:xfrm>
            <a:off x="1552575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0" name="AutoShape 4" descr="{\displaystyle \chi (t)}"/>
          <p:cNvSpPr>
            <a:spLocks noChangeAspect="1" noChangeArrowheads="1"/>
          </p:cNvSpPr>
          <p:nvPr/>
        </p:nvSpPr>
        <p:spPr bwMode="auto">
          <a:xfrm>
            <a:off x="1552575" y="304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2" name="AutoShape 6" descr="{\displaystyle \int _{-\infty }^{\infty }\mid \chi (t)\mid \,dt&lt;\infty }"/>
          <p:cNvSpPr>
            <a:spLocks noChangeAspect="1" noChangeArrowheads="1"/>
          </p:cNvSpPr>
          <p:nvPr/>
        </p:nvSpPr>
        <p:spPr bwMode="auto">
          <a:xfrm>
            <a:off x="3771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3" name="AutoShape 7" descr="{\displaystyle \chi (t)}"/>
          <p:cNvSpPr>
            <a:spLocks noChangeAspect="1" noChangeArrowheads="1"/>
          </p:cNvSpPr>
          <p:nvPr/>
        </p:nvSpPr>
        <p:spPr bwMode="auto">
          <a:xfrm>
            <a:off x="1704975" y="1682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4" name="AutoShape 8" descr="{\displaystyle \chi (t)}"/>
          <p:cNvSpPr>
            <a:spLocks noChangeAspect="1" noChangeArrowheads="1"/>
          </p:cNvSpPr>
          <p:nvPr/>
        </p:nvSpPr>
        <p:spPr bwMode="auto">
          <a:xfrm>
            <a:off x="1704975" y="457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26561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Fourier transform exhibits predictable </a:t>
            </a:r>
            <a:r>
              <a:rPr lang="en-US" altLang="zh-TW" dirty="0" smtClean="0">
                <a:solidFill>
                  <a:srgbClr val="FFFF00"/>
                </a:solidFill>
              </a:rPr>
              <a:t>symmetries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Notation of </a:t>
            </a:r>
            <a:r>
              <a:rPr lang="en-US" altLang="zh-TW" dirty="0" smtClean="0">
                <a:solidFill>
                  <a:srgbClr val="FFC000"/>
                </a:solidFill>
              </a:rPr>
              <a:t>even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FFC000"/>
                </a:solidFill>
              </a:rPr>
              <a:t>odd</a:t>
            </a:r>
            <a:r>
              <a:rPr lang="en-US" altLang="zh-TW" dirty="0" smtClean="0"/>
              <a:t>, and </a:t>
            </a:r>
            <a:r>
              <a:rPr lang="en-US" altLang="zh-TW" dirty="0" smtClean="0">
                <a:solidFill>
                  <a:srgbClr val="FFC000"/>
                </a:solidFill>
              </a:rPr>
              <a:t>conjugate (</a:t>
            </a:r>
            <a:r>
              <a:rPr lang="zh-TW" altLang="en-US" sz="1800" dirty="0" smtClean="0">
                <a:solidFill>
                  <a:srgbClr val="FFC000"/>
                </a:solidFill>
              </a:rPr>
              <a:t>共軛</a:t>
            </a:r>
            <a:r>
              <a:rPr lang="en-US" altLang="zh-TW" dirty="0" smtClean="0">
                <a:solidFill>
                  <a:srgbClr val="FFC000"/>
                </a:solidFill>
              </a:rPr>
              <a:t>) symmetric function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124200"/>
            <a:ext cx="4610100" cy="287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285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Any 1D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shape can always b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ecomposed </a:t>
                </a:r>
                <a:r>
                  <a:rPr lang="en-US" altLang="zh-TW" dirty="0" smtClean="0"/>
                  <a:t>into it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even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and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odd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parts.</a:t>
                </a:r>
              </a:p>
              <a:p>
                <a:pPr marL="804863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79228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2" y="4267200"/>
            <a:ext cx="6030617" cy="1688787"/>
          </a:xfrm>
          <a:prstGeom prst="rect">
            <a:avLst/>
          </a:prstGeom>
        </p:spPr>
      </p:pic>
      <p:sp>
        <p:nvSpPr>
          <p:cNvPr id="8" name="向右箭號 7"/>
          <p:cNvSpPr/>
          <p:nvPr/>
        </p:nvSpPr>
        <p:spPr>
          <a:xfrm>
            <a:off x="1319752" y="3124200"/>
            <a:ext cx="661448" cy="304800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The symmetries of the Fourier transform and its values</a:t>
                </a:r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pPr marL="7127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m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dirty="0"/>
              </a:p>
              <a:p>
                <a:pPr marL="2959100" indent="-2959100">
                  <a:buNone/>
                  <a:tabLst>
                    <a:tab pos="27781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i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i="1" dirty="0" smtClean="0">
                  <a:solidFill>
                    <a:srgbClr val="FFC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959100" indent="-295910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dirty="0" smtClean="0">
                  <a:solidFill>
                    <a:srgbClr val="FFC000"/>
                  </a:solidFill>
                </a:endParaRPr>
              </a:p>
              <a:p>
                <a:pPr marL="1439863" indent="-1439863">
                  <a:buNone/>
                </a:pPr>
                <a:r>
                  <a:rPr lang="en-US" altLang="zh-TW" sz="1800" dirty="0" smtClean="0"/>
                  <a:t>                   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/>
                  <a:t>denote the real part of a complex number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sz="1800" dirty="0"/>
                  <a:t> </a:t>
                </a:r>
                <a:r>
                  <a:rPr lang="en-US" altLang="zh-TW" sz="1800" dirty="0" smtClean="0"/>
                  <a:t/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and </a:t>
                </a:r>
                <a:r>
                  <a:rPr lang="en-US" altLang="zh-TW" sz="1800" dirty="0"/>
                  <a:t>its imaginary par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TW" sz="1800" dirty="0"/>
                  <a:t>.</a:t>
                </a:r>
              </a:p>
              <a:p>
                <a:pPr marL="4124325" indent="-4124325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b="-6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162131"/>
            <a:ext cx="4953000" cy="1701800"/>
          </a:xfrm>
          <a:prstGeom prst="rect">
            <a:avLst/>
          </a:prstGeom>
        </p:spPr>
      </p:pic>
      <p:sp>
        <p:nvSpPr>
          <p:cNvPr id="8" name="向右箭號 7"/>
          <p:cNvSpPr/>
          <p:nvPr/>
        </p:nvSpPr>
        <p:spPr>
          <a:xfrm>
            <a:off x="3886200" y="4191000"/>
            <a:ext cx="609600" cy="228600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properties of the Fourier transform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306" y="2286000"/>
            <a:ext cx="4889500" cy="37084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742665" y="5497920"/>
            <a:ext cx="3134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200" dirty="0"/>
              <a:t>http://mriquestions.com/fourier-transform-ft.html</a:t>
            </a:r>
          </a:p>
        </p:txBody>
      </p:sp>
      <p:grpSp>
        <p:nvGrpSpPr>
          <p:cNvPr id="10" name="群組 9"/>
          <p:cNvGrpSpPr/>
          <p:nvPr/>
        </p:nvGrpSpPr>
        <p:grpSpPr>
          <a:xfrm>
            <a:off x="5781220" y="3573586"/>
            <a:ext cx="3095625" cy="1790701"/>
            <a:chOff x="5781220" y="3573586"/>
            <a:chExt cx="3095625" cy="1790701"/>
          </a:xfrm>
        </p:grpSpPr>
        <p:pic>
          <p:nvPicPr>
            <p:cNvPr id="13314" name="Picture 2" descr="Fourier transfor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1220" y="3573586"/>
              <a:ext cx="3095625" cy="1790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6096000" y="5122508"/>
                  <a:ext cx="371897" cy="215444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5122508"/>
                  <a:ext cx="371897" cy="215444"/>
                </a:xfrm>
                <a:prstGeom prst="rect">
                  <a:avLst/>
                </a:prstGeom>
                <a:blipFill>
                  <a:blip r:embed="rId4"/>
                  <a:stretch>
                    <a:fillRect l="-14754" r="-14754" b="-3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8001000" y="5122508"/>
                  <a:ext cx="401905" cy="215444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1000" y="5122508"/>
                  <a:ext cx="401905" cy="215444"/>
                </a:xfrm>
                <a:prstGeom prst="rect">
                  <a:avLst/>
                </a:prstGeom>
                <a:blipFill>
                  <a:blip r:embed="rId5"/>
                  <a:stretch>
                    <a:fillRect l="-9231" r="-15385" b="-3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Some other properties of the Fourier transform</a:t>
                </a:r>
              </a:p>
              <a:p>
                <a:pPr lvl="1"/>
                <a:r>
                  <a:rPr lang="en-US" altLang="zh-TW" dirty="0" smtClean="0"/>
                  <a:t>The DC (direct current) offset is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TW" dirty="0" smtClean="0"/>
                  <a:t>, and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The value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is the area under the frequency spectrum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altLang="zh-TW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 err="1" smtClean="0">
                    <a:ea typeface="Cambria Math" panose="02040503050406030204" pitchFamily="18" charset="0"/>
                  </a:rPr>
                  <a:t>Parceval’s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 theorem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b="0" i="1" baseline="30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837545" y="2510468"/>
                <a:ext cx="2764090" cy="689932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lvl="1">
                  <a:buNone/>
                  <a:tabLst>
                    <a:tab pos="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TW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545" y="2510468"/>
                <a:ext cx="2764090" cy="6899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837544" y="3657600"/>
                <a:ext cx="2773055" cy="689932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lvl="1">
                  <a:buNone/>
                  <a:tabLst>
                    <a:tab pos="88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TW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TW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r>
                        <a:rPr lang="zh-TW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544" y="3657600"/>
                <a:ext cx="2773055" cy="6899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99250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Linearity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Linear combination</a:t>
                </a:r>
              </a:p>
              <a:p>
                <a:pPr lvl="2"/>
                <a:r>
                  <a:rPr lang="en-US" altLang="zh-TW" dirty="0" smtClean="0"/>
                  <a:t>A general linear combination of two vector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 smtClean="0"/>
                  <a:t> can be written a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altLang="zh-TW" dirty="0" smtClean="0"/>
                  <a:t>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dirty="0" smtClean="0"/>
                  <a:t> are scalars.</a:t>
                </a:r>
              </a:p>
              <a:p>
                <a:pPr lvl="1"/>
                <a:r>
                  <a:rPr lang="en-US" altLang="zh-TW" dirty="0" smtClean="0"/>
                  <a:t>Consider a mapping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between two linear spaces.</a:t>
                </a:r>
              </a:p>
              <a:p>
                <a:pPr lvl="2"/>
                <a:r>
                  <a:rPr lang="en-US" altLang="zh-TW" dirty="0" smtClean="0">
                    <a:solidFill>
                      <a:srgbClr val="00FF00"/>
                    </a:solidFill>
                  </a:rPr>
                  <a:t>Additive</a:t>
                </a:r>
                <a:r>
                  <a:rPr lang="en-US" altLang="zh-TW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 smtClean="0"/>
              </a:p>
              <a:p>
                <a:pPr lvl="2"/>
                <a:r>
                  <a:rPr lang="en-US" altLang="zh-TW" dirty="0" smtClean="0">
                    <a:solidFill>
                      <a:srgbClr val="00FF00"/>
                    </a:solidFill>
                  </a:rPr>
                  <a:t>Homogeneous</a:t>
                </a:r>
                <a:r>
                  <a:rPr lang="en-US" altLang="zh-TW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  for any scalar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2"/>
                <a:r>
                  <a:rPr lang="en-US" altLang="zh-TW" dirty="0" smtClean="0"/>
                  <a:t>The mapping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i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linear</a:t>
                </a:r>
                <a:r>
                  <a:rPr lang="en-US" altLang="zh-TW" dirty="0" smtClean="0"/>
                  <a:t> if it i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additive</a:t>
                </a:r>
                <a:r>
                  <a:rPr lang="en-US" altLang="zh-TW" dirty="0" smtClean="0"/>
                  <a:t> and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homogenous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pPr lvl="1"/>
                <a:r>
                  <a:rPr lang="en-US" altLang="zh-TW" dirty="0" smtClean="0"/>
                  <a:t>A linear mapping satisfies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𝑦</m:t>
                        </m:r>
                      </m:e>
                    </m:d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for all vector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and scalar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lvl="2"/>
                <a:endParaRPr lang="en-US" altLang="zh-TW" dirty="0" smtClean="0"/>
              </a:p>
              <a:p>
                <a:pPr lvl="2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6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verview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058159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ome example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52226" name="Picture 2" descr="C:\Documents and Settings\altit\Desktop\Sonka 4e Jpegs\93607_ch03\Figure 3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3490620"/>
            <a:ext cx="779272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570" y="1681598"/>
            <a:ext cx="4953000" cy="170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53250" name="Picture 2" descr="C:\Documents and Settings\altit\Desktop\Sonka 4e Jpegs\93607_ch03\Figure 3.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657600"/>
            <a:ext cx="7062158" cy="246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788820"/>
            <a:ext cx="4953000" cy="170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C:\Documents and Settings\altit\Desktop\Sonka 4e Jpegs\93607_ch03\Figure 3.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578" y="3491113"/>
            <a:ext cx="7062158" cy="283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157" y="1558713"/>
            <a:ext cx="4953000" cy="170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306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1614864" y="509573"/>
            <a:ext cx="6112892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The Fourier Transform of Functions of </a:t>
            </a:r>
            <a:br>
              <a:rPr lang="en-US" altLang="zh-TW" sz="24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</a:br>
            <a:r>
              <a:rPr lang="en-US" altLang="zh-TW" sz="24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One Continuous Variable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44" name="Rectangle 4"/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412242" y="1556102"/>
                <a:ext cx="7734300" cy="2288796"/>
              </a:xfrm>
              <a:noFill/>
              <a:ln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TW" sz="2000" dirty="0" smtClean="0">
                    <a:ea typeface="新細明體" panose="02020500000000000000" pitchFamily="18" charset="-120"/>
                  </a:rPr>
                  <a:t>The Fourier transform of the function in Figure 4.4 (a)</a:t>
                </a:r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180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𝜇</m:t>
                          </m:r>
                        </m:e>
                      </m:d>
                      <m:r>
                        <a:rPr lang="en-US" altLang="zh-TW" sz="18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m:rPr>
                              <m:brk m:alnAt="7"/>
                            </m:rPr>
                            <a:rPr lang="en-US" altLang="zh-TW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m:rPr>
                              <m:brk m:alnAt="7"/>
                            </m:rPr>
                            <a:rPr lang="en-US" altLang="zh-TW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2</m:t>
                              </m:r>
                              <m:r>
                                <a:rPr lang="zh-TW" altLang="en-US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</m:t>
                              </m:r>
                              <m:r>
                                <a:rPr lang="zh-TW" altLang="en-US" sz="180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𝜇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TW" sz="1800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𝑑𝑡</m:t>
                      </m:r>
                      <m:r>
                        <a:rPr lang="en-US" altLang="zh-TW" sz="18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nary>
                        <m:nary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b>
                        <m: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r>
                            <a:rPr lang="en-US" altLang="zh-TW" sz="1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2</m:t>
                              </m:r>
                              <m:r>
                                <a:rPr lang="zh-TW" altLang="en-US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𝜇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TW" sz="1800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𝑑𝑡</m:t>
                      </m:r>
                      <m:r>
                        <a:rPr lang="en-US" altLang="zh-TW" sz="1800" b="0" i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</m:num>
                        <m:den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𝑗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2</m:t>
                          </m:r>
                          <m:r>
                            <a:rPr lang="zh-TW" altLang="en-US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𝜇</m:t>
                          </m:r>
                        </m:den>
                      </m:f>
                      <m:sSubSup>
                        <m:sSubSupPr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−</m:t>
                                  </m:r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𝑗</m:t>
                                  </m:r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2</m:t>
                                  </m:r>
                                  <m:r>
                                    <a:rPr lang="zh-TW" altLang="en-US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𝜋𝜇</m:t>
                                  </m:r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b>
                        <m: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/2</m:t>
                          </m:r>
                        </m:sup>
                      </m:sSubSup>
                      <m:r>
                        <a:rPr lang="en-US" altLang="zh-TW" sz="180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</m:num>
                        <m:den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𝑗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2</m:t>
                          </m:r>
                          <m:r>
                            <a:rPr lang="zh-TW" altLang="en-US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𝜇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zh-TW" altLang="en-US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𝜇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zh-TW" altLang="en-US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𝜇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𝐴</m:t>
                          </m:r>
                        </m:num>
                        <m:den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𝑗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2</m:t>
                          </m:r>
                          <m:r>
                            <a:rPr lang="zh-TW" altLang="en-US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𝜇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zh-TW" altLang="en-US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𝜇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zh-TW" altLang="en-US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𝜋𝜇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𝑊</m:t>
                              </m:r>
                            </m:sup>
                          </m:sSup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r>
                        <a:rPr lang="en-US" altLang="zh-TW" sz="18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𝐴𝑊</m:t>
                      </m:r>
                      <m:f>
                        <m:f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sin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⁡(</m:t>
                          </m:r>
                          <m:r>
                            <a:rPr lang="zh-TW" altLang="en-US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𝜇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(</m:t>
                          </m:r>
                          <m:r>
                            <a:rPr lang="zh-TW" altLang="en-US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𝜇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𝑊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63844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412242" y="1556102"/>
                <a:ext cx="7734300" cy="2288796"/>
              </a:xfrm>
              <a:blipFill>
                <a:blip r:embed="rId2"/>
                <a:stretch>
                  <a:fillRect l="-394" t="-1596"/>
                </a:stretch>
              </a:blipFill>
              <a:ln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33298" y="3314018"/>
            <a:ext cx="7315200" cy="2990850"/>
            <a:chOff x="478" y="2171"/>
            <a:chExt cx="4608" cy="1884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478" y="2171"/>
              <a:ext cx="4608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pic>
          <p:nvPicPr>
            <p:cNvPr id="19866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" y="2171"/>
              <a:ext cx="4612" cy="1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7192238" y="6116702"/>
                <a:ext cx="1712520" cy="657424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TW" alt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</m:sup>
                          </m:sSup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238" y="6116702"/>
                <a:ext cx="1712520" cy="6574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671310" y="6286812"/>
                <a:ext cx="2047484" cy="3172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40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TW" altLang="en-US" sz="1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14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TW" sz="1400" i="1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zh-TW" altLang="en-US" sz="1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𝑗</m:t>
                              </m:r>
                              <m:r>
                                <a:rPr lang="zh-TW" altLang="en-US" sz="1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40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func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310" y="6286812"/>
                <a:ext cx="2047484" cy="317203"/>
              </a:xfrm>
              <a:prstGeom prst="rect">
                <a:avLst/>
              </a:prstGeom>
              <a:blipFill>
                <a:blip r:embed="rId5"/>
                <a:stretch>
                  <a:fillRect b="-96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213451" y="3674258"/>
                <a:ext cx="1764792" cy="75636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𝑠𝑖𝑛𝑐</m:t>
                      </m:r>
                      <m:d>
                        <m:d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𝑚</m:t>
                          </m:r>
                        </m:e>
                      </m:d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sz="140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sin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⁡(</m:t>
                          </m:r>
                          <m:r>
                            <a:rPr lang="zh-TW" altLang="en-US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𝑚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(</m:t>
                          </m:r>
                          <m:r>
                            <a:rPr lang="zh-TW" altLang="en-US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𝜋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𝑚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TW" sz="1400" dirty="0" smtClean="0">
                  <a:ea typeface="新細明體" panose="02020500000000000000" pitchFamily="18" charset="-120"/>
                </a:endParaRPr>
              </a:p>
              <a:p>
                <a:pPr marL="0" indent="0">
                  <a:buNone/>
                </a:pPr>
                <a:r>
                  <a:rPr lang="en-US" altLang="zh-TW" sz="1400" dirty="0" smtClean="0">
                    <a:ea typeface="新細明體" panose="02020500000000000000" pitchFamily="18" charset="-12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TW" sz="1400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𝑠𝑖𝑛𝑐</m:t>
                    </m:r>
                    <m:d>
                      <m:dPr>
                        <m:ctrlPr>
                          <a:rPr lang="en-US" altLang="zh-TW" sz="1400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dPr>
                      <m:e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0</m:t>
                        </m:r>
                      </m:e>
                    </m:d>
                    <m:r>
                      <a:rPr lang="en-US" altLang="zh-TW" sz="1400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=</m:t>
                    </m:r>
                    <m:r>
                      <a:rPr lang="en-US" altLang="zh-TW" sz="1400" b="0" i="1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1</m:t>
                    </m:r>
                  </m:oMath>
                </a14:m>
                <a:endParaRPr lang="en-US" altLang="zh-TW" sz="14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451" y="3674258"/>
                <a:ext cx="1764792" cy="756361"/>
              </a:xfrm>
              <a:prstGeom prst="rect">
                <a:avLst/>
              </a:prstGeom>
              <a:blipFill>
                <a:blip r:embed="rId6"/>
                <a:stretch>
                  <a:fillRect l="-1034" b="-72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單箭頭接點 7"/>
          <p:cNvCxnSpPr/>
          <p:nvPr/>
        </p:nvCxnSpPr>
        <p:spPr bwMode="auto">
          <a:xfrm flipH="1" flipV="1">
            <a:off x="3968498" y="3895346"/>
            <a:ext cx="310894" cy="2926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723636" y="5547972"/>
                <a:ext cx="1764792" cy="3077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𝐹𝑜𝑢𝑟𝑖𝑒𝑟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𝑠𝑝𝑒𝑐𝑡𝑟𝑢𝑚</m:t>
                      </m:r>
                    </m:oMath>
                  </m:oMathPara>
                </a14:m>
                <a:endParaRPr lang="en-US" altLang="zh-TW" sz="14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636" y="5547972"/>
                <a:ext cx="1764792" cy="307777"/>
              </a:xfrm>
              <a:prstGeom prst="rect">
                <a:avLst/>
              </a:prstGeom>
              <a:blipFill>
                <a:blip r:embed="rId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365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098299" y="690563"/>
            <a:ext cx="4477508" cy="584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The </a:t>
            </a:r>
            <a:r>
              <a:rPr lang="en-US" altLang="zh-TW" sz="32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2D </a:t>
            </a:r>
            <a:r>
              <a:rPr lang="en-US" altLang="zh-TW" sz="3200" dirty="0" err="1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inc</a:t>
            </a:r>
            <a:r>
              <a:rPr lang="en-US" altLang="zh-TW" sz="32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 function</a:t>
            </a:r>
            <a:endParaRPr lang="en-US" altLang="zh-TW" sz="3200" dirty="0">
              <a:solidFill>
                <a:srgbClr val="FF0000"/>
              </a:solidFill>
              <a:latin typeface="Verdan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463550" y="301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15058" name="Rectangle 18"/>
          <p:cNvSpPr>
            <a:spLocks noChangeArrowheads="1"/>
          </p:cNvSpPr>
          <p:nvPr/>
        </p:nvSpPr>
        <p:spPr bwMode="auto">
          <a:xfrm>
            <a:off x="0" y="1531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215057" name="Picture 17" descr="http://www.dca.fee.unicamp.br/dipcourse/html-dip/c5/s5/3dplot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324" y="3032032"/>
            <a:ext cx="3510966" cy="299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12" name="Picture 40" descr="http://www.dca.fee.unicamp.br/dipcourse/html-dip/c5/s4/rec-dft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" y="2133600"/>
            <a:ext cx="4017942" cy="2002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8886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denote the real part of a complex numbe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 smtClean="0"/>
                  <a:t> and its imaginary par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The formulas describing four function spectrum definitions are as follows:</a:t>
                </a:r>
              </a:p>
              <a:p>
                <a:pPr lvl="1"/>
                <a:r>
                  <a:rPr lang="en-US" altLang="zh-TW" dirty="0" smtClean="0"/>
                  <a:t>Complex spectrum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Amplitude spectrum   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TW" b="0" i="1" baseline="30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m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TW" i="1" baseline="30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</m:e>
                    </m:rad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Phase spectrum       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ctan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m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, if defined.</a:t>
                </a:r>
              </a:p>
              <a:p>
                <a:pPr lvl="1"/>
                <a:r>
                  <a:rPr lang="en-US" altLang="zh-TW" dirty="0" smtClean="0"/>
                  <a:t>Power spectrum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m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7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81497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Discrete Fourier Transform (DFT)</a:t>
                </a:r>
              </a:p>
              <a:p>
                <a:pPr lvl="1"/>
                <a:r>
                  <a:rPr lang="en-US" altLang="zh-TW" dirty="0" smtClean="0"/>
                  <a:t>Given discrete signal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1,..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discrete Fourier transform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−2</m:t>
                          </m:r>
                          <m:r>
                            <a:rPr lang="zh-TW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𝑘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Inverse </a:t>
                </a:r>
                <a:r>
                  <a:rPr lang="en-US" altLang="zh-TW" dirty="0"/>
                  <a:t>Fourier transform </a:t>
                </a:r>
                <a:endParaRPr lang="en-US" altLang="zh-TW" dirty="0" smtClean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2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𝑘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/>
                  <a:t>The spectrum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TW" dirty="0"/>
                  <a:t>i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periodically extended </a:t>
                </a:r>
                <a:r>
                  <a:rPr lang="en-US" altLang="zh-TW" dirty="0"/>
                  <a:t>with period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dirty="0"/>
                  <a:t>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D Fourier transform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496523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TW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D Fourier </a:t>
            </a:r>
            <a:r>
              <a:rPr lang="en-US" altLang="zh-TW" dirty="0" smtClean="0"/>
              <a:t>transform</a:t>
            </a:r>
            <a:endParaRPr lang="zh-TW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754811" y="2081730"/>
          <a:ext cx="2603705" cy="142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PhotoImpact" r:id="rId4" imgW="2705040" imgH="1476360" progId="PI3.Image">
                  <p:embed/>
                </p:oleObj>
              </mc:Choice>
              <mc:Fallback>
                <p:oleObj name="PhotoImpact" r:id="rId4" imgW="2705040" imgH="1476360" progId="PI3.Image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811" y="2081730"/>
                        <a:ext cx="2603705" cy="142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754811" y="3554650"/>
          <a:ext cx="2597989" cy="145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PhotoImpact" r:id="rId6" imgW="2771640" imgH="1552320" progId="PI3.Image">
                  <p:embed/>
                </p:oleObj>
              </mc:Choice>
              <mc:Fallback>
                <p:oleObj name="PhotoImpact" r:id="rId6" imgW="2771640" imgH="1552320" progId="PI3.Image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811" y="3554650"/>
                        <a:ext cx="2597989" cy="1455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754811" y="5061765"/>
          <a:ext cx="2597989" cy="135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PhotoImpact" r:id="rId8" imgW="2724120" imgH="1419120" progId="PI3.Image">
                  <p:embed/>
                </p:oleObj>
              </mc:Choice>
              <mc:Fallback>
                <p:oleObj name="PhotoImpact" r:id="rId8" imgW="2724120" imgH="1419120" progId="PI3.Image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811" y="5061765"/>
                        <a:ext cx="2597989" cy="135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801482" y="2081731"/>
          <a:ext cx="2285117" cy="139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PhotoImpact" r:id="rId10" imgW="2647800" imgH="1466640" progId="PI3.Image">
                  <p:embed/>
                </p:oleObj>
              </mc:Choice>
              <mc:Fallback>
                <p:oleObj name="PhotoImpact" r:id="rId10" imgW="2647800" imgH="1466640" progId="PI3.Image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1482" y="2081731"/>
                        <a:ext cx="2285117" cy="139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4814421" y="3554650"/>
          <a:ext cx="2272179" cy="141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PhotoImpact" r:id="rId12" imgW="2638080" imgH="1647720" progId="PI3.Image">
                  <p:embed/>
                </p:oleObj>
              </mc:Choice>
              <mc:Fallback>
                <p:oleObj name="PhotoImpact" r:id="rId12" imgW="2638080" imgH="1647720" progId="PI3.Image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4421" y="3554650"/>
                        <a:ext cx="2272179" cy="141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4810125" y="5061765"/>
          <a:ext cx="2276474" cy="127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PhotoImpact" r:id="rId14" imgW="2647800" imgH="1485720" progId="PI3.Image">
                  <p:embed/>
                </p:oleObj>
              </mc:Choice>
              <mc:Fallback>
                <p:oleObj name="PhotoImpact" r:id="rId14" imgW="2647800" imgH="1485720" progId="PI3.Image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0125" y="5061765"/>
                        <a:ext cx="2276474" cy="127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向右箭號 13"/>
          <p:cNvSpPr/>
          <p:nvPr/>
        </p:nvSpPr>
        <p:spPr>
          <a:xfrm>
            <a:off x="3733800" y="28194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3733800" y="4288735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5"/>
          <p:cNvSpPr/>
          <p:nvPr/>
        </p:nvSpPr>
        <p:spPr>
          <a:xfrm>
            <a:off x="3780975" y="5624214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3780975" y="253465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T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3818027" y="523714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T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769743" y="39845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222120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59" y="2868037"/>
            <a:ext cx="3691082" cy="2628900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/>
              <a:t>Image representation and image analysis task</a:t>
            </a:r>
            <a:endParaRPr lang="zh-TW" altLang="en-US" sz="36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674338"/>
            <a:ext cx="3276600" cy="45314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936" y="5694793"/>
            <a:ext cx="3658616" cy="41223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192" y="2836061"/>
            <a:ext cx="2694404" cy="2694404"/>
          </a:xfrm>
          <a:prstGeom prst="rect">
            <a:avLst/>
          </a:prstGeom>
        </p:spPr>
      </p:pic>
      <p:sp>
        <p:nvSpPr>
          <p:cNvPr id="13" name="內容版面配置區 5"/>
          <p:cNvSpPr txBox="1">
            <a:spLocks/>
          </p:cNvSpPr>
          <p:nvPr/>
        </p:nvSpPr>
        <p:spPr>
          <a:xfrm>
            <a:off x="266700" y="1593333"/>
            <a:ext cx="8572500" cy="458232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22960" indent="-4572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2014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44018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14500" indent="-3429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 smtClean="0"/>
              <a:t>Both representations contain exactly the same information.</a:t>
            </a:r>
          </a:p>
          <a:p>
            <a:pPr lvl="1"/>
            <a:r>
              <a:rPr lang="en-US" altLang="zh-TW" sz="2000" dirty="0" smtClean="0"/>
              <a:t>Human observer </a:t>
            </a:r>
            <a:r>
              <a:rPr lang="en-US" altLang="zh-TW" sz="2000" dirty="0" err="1" smtClean="0"/>
              <a:t>v.s</a:t>
            </a:r>
            <a:r>
              <a:rPr lang="en-US" altLang="zh-TW" sz="2000" dirty="0" smtClean="0"/>
              <a:t>. machine recognizer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68222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684020" y="1197487"/>
          <a:ext cx="5410200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PhotoImpact" r:id="rId3" imgW="5410080" imgH="5171760" progId="PI3.Image">
                  <p:embed/>
                </p:oleObj>
              </mc:Choice>
              <mc:Fallback>
                <p:oleObj name="PhotoImpact" r:id="rId3" imgW="5410080" imgH="517176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020" y="1197487"/>
                        <a:ext cx="5410200" cy="51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693752" y="546862"/>
            <a:ext cx="3390736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elective Filtering</a:t>
            </a:r>
            <a:endParaRPr lang="en-US" altLang="zh-TW" sz="2800" dirty="0">
              <a:solidFill>
                <a:srgbClr val="FF0000"/>
              </a:solidFill>
              <a:latin typeface="Verdan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07116" y="6223925"/>
            <a:ext cx="290808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://slideplayer.com/slide/8267284/</a:t>
            </a:r>
          </a:p>
        </p:txBody>
      </p:sp>
    </p:spTree>
    <p:extLst>
      <p:ext uri="{BB962C8B-B14F-4D97-AF65-F5344CB8AC3E}">
        <p14:creationId xmlns:p14="http://schemas.microsoft.com/office/powerpoint/2010/main" val="78641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Dirac distribution 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    and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dirty="0"/>
                  <a:t> for all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en-US" altLang="zh-TW" dirty="0"/>
                  <a:t>.</a:t>
                </a:r>
                <a:endParaRPr lang="zh-TW" altLang="en-US" dirty="0"/>
              </a:p>
              <a:p>
                <a:r>
                  <a:rPr lang="en-US" altLang="zh-TW" dirty="0" smtClean="0"/>
                  <a:t>It is used to define the ideal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mpulse</a:t>
                </a:r>
                <a:r>
                  <a:rPr lang="en-US" altLang="zh-TW" dirty="0" smtClean="0"/>
                  <a:t>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in the image plane.</a:t>
                </a:r>
              </a:p>
              <a:p>
                <a:pPr lvl="1"/>
                <a:endParaRPr lang="zh-TW" altLang="zh-TW" dirty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lvl="2"/>
                <a:endParaRPr lang="en-US" altLang="zh-TW" dirty="0" smtClean="0"/>
              </a:p>
              <a:p>
                <a:pPr lvl="2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Dirac distribution and convolu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588" y="4260122"/>
            <a:ext cx="2645208" cy="198390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</p:pic>
      <p:sp>
        <p:nvSpPr>
          <p:cNvPr id="7" name="矩形 6"/>
          <p:cNvSpPr/>
          <p:nvPr/>
        </p:nvSpPr>
        <p:spPr>
          <a:xfrm>
            <a:off x="716984" y="4624395"/>
            <a:ext cx="4572000" cy="461665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s://zh.wikipedia.org/wiki/%E7%8B%84%E6%8B%89%E5%85%8B%CE%B4%E5%87%BD%E6%95%B0</a:t>
            </a:r>
          </a:p>
        </p:txBody>
      </p:sp>
      <p:sp>
        <p:nvSpPr>
          <p:cNvPr id="8" name="矩形 7"/>
          <p:cNvSpPr/>
          <p:nvPr/>
        </p:nvSpPr>
        <p:spPr>
          <a:xfrm>
            <a:off x="716984" y="5121143"/>
            <a:ext cx="4572000" cy="1169551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r>
              <a:rPr lang="en-US" altLang="zh-TW" sz="1400" dirty="0" smtClean="0">
                <a:latin typeface="Arial" panose="020B0604020202020204" pitchFamily="34" charset="0"/>
              </a:rPr>
              <a:t>PS. </a:t>
            </a:r>
            <a:r>
              <a:rPr lang="zh-TW" altLang="en-US" sz="1400" dirty="0" smtClean="0">
                <a:latin typeface="Arial" panose="020B0604020202020204" pitchFamily="34" charset="0"/>
              </a:rPr>
              <a:t>從</a:t>
            </a:r>
            <a:r>
              <a:rPr lang="zh-TW" altLang="en-US" sz="1400" dirty="0">
                <a:latin typeface="Arial" panose="020B0604020202020204" pitchFamily="34" charset="0"/>
              </a:rPr>
              <a:t>純數學的觀點來看，狄拉克</a:t>
            </a:r>
            <a:r>
              <a:rPr lang="en-US" altLang="zh-TW" sz="1400" i="1" dirty="0">
                <a:latin typeface="Arial" panose="020B0604020202020204" pitchFamily="34" charset="0"/>
              </a:rPr>
              <a:t>δ</a:t>
            </a:r>
            <a:r>
              <a:rPr lang="zh-TW" altLang="en-US" sz="1400" dirty="0">
                <a:latin typeface="Arial" panose="020B0604020202020204" pitchFamily="34" charset="0"/>
              </a:rPr>
              <a:t>函數並非嚴格意義上的函數，因為任何在擴展實數線上定義的函數，如果在一個點以外的地方都等於零，其總積分必須為零</a:t>
            </a:r>
            <a:r>
              <a:rPr lang="zh-TW" altLang="en-US" sz="1400" dirty="0" smtClean="0">
                <a:latin typeface="Arial" panose="020B0604020202020204" pitchFamily="34" charset="0"/>
              </a:rPr>
              <a:t>。</a:t>
            </a:r>
            <a:r>
              <a:rPr lang="en-US" altLang="zh-TW" sz="1400" i="1" dirty="0" smtClean="0">
                <a:latin typeface="Arial" panose="020B0604020202020204" pitchFamily="34" charset="0"/>
              </a:rPr>
              <a:t>δ</a:t>
            </a:r>
            <a:r>
              <a:rPr lang="zh-TW" altLang="en-US" sz="1400" dirty="0">
                <a:latin typeface="Arial" panose="020B0604020202020204" pitchFamily="34" charset="0"/>
              </a:rPr>
              <a:t>函數只有在出現在積分以內的時候才有實質的意義。根據這一點，</a:t>
            </a:r>
            <a:r>
              <a:rPr lang="en-US" altLang="zh-TW" sz="1400" i="1" dirty="0">
                <a:latin typeface="Arial" panose="020B0604020202020204" pitchFamily="34" charset="0"/>
              </a:rPr>
              <a:t>δ</a:t>
            </a:r>
            <a:r>
              <a:rPr lang="zh-TW" altLang="en-US" sz="1400" dirty="0">
                <a:latin typeface="Arial" panose="020B0604020202020204" pitchFamily="34" charset="0"/>
              </a:rPr>
              <a:t>函數一般可以當做普通函數一樣使用。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5876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564042" y="6060670"/>
            <a:ext cx="51263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93602" y="582648"/>
            <a:ext cx="3390736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Selective Filtering</a:t>
            </a:r>
            <a:endParaRPr lang="en-US" altLang="zh-TW" sz="2800" dirty="0">
              <a:solidFill>
                <a:srgbClr val="FF0000"/>
              </a:solidFill>
              <a:latin typeface="Verdan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409234" y="1388666"/>
            <a:ext cx="4044057" cy="404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79432" y="6060670"/>
            <a:ext cx="1952966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C00000"/>
                </a:solidFill>
              </a:rPr>
              <a:t>Notch </a:t>
            </a:r>
            <a:r>
              <a:rPr lang="en-US" altLang="zh-TW" sz="1400" dirty="0" smtClean="0">
                <a:solidFill>
                  <a:srgbClr val="C00000"/>
                </a:solidFill>
              </a:rPr>
              <a:t>reject </a:t>
            </a:r>
            <a:r>
              <a:rPr lang="en-US" altLang="zh-TW" sz="1400" dirty="0">
                <a:solidFill>
                  <a:srgbClr val="C00000"/>
                </a:solidFill>
              </a:rPr>
              <a:t>filters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488" y="3962400"/>
            <a:ext cx="4081109" cy="2019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4560031" y="6069296"/>
            <a:ext cx="1968381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C00000"/>
                </a:solidFill>
              </a:rPr>
              <a:t>Notch </a:t>
            </a:r>
            <a:r>
              <a:rPr lang="en-US" altLang="zh-TW" sz="1400" dirty="0" smtClean="0">
                <a:solidFill>
                  <a:srgbClr val="C00000"/>
                </a:solidFill>
              </a:rPr>
              <a:t> </a:t>
            </a:r>
            <a:r>
              <a:rPr lang="en-US" altLang="zh-TW" sz="1400" dirty="0">
                <a:solidFill>
                  <a:srgbClr val="C00000"/>
                </a:solidFill>
              </a:rPr>
              <a:t>pass  filters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42375"/>
              </p:ext>
            </p:extLst>
          </p:nvPr>
        </p:nvGraphicFramePr>
        <p:xfrm>
          <a:off x="2098886" y="1388666"/>
          <a:ext cx="4721475" cy="235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PhotoImpact" r:id="rId4" imgW="5438520" imgH="2714400" progId="PI3.Image">
                  <p:embed/>
                </p:oleObj>
              </mc:Choice>
              <mc:Fallback>
                <p:oleObj name="PhotoImpact" r:id="rId4" imgW="5438520" imgH="2714400" progId="PI3.Image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886" y="1388666"/>
                        <a:ext cx="4721475" cy="2356603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31694"/>
              </p:ext>
            </p:extLst>
          </p:nvPr>
        </p:nvGraphicFramePr>
        <p:xfrm>
          <a:off x="417860" y="3972310"/>
          <a:ext cx="40290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PhotoImpact" r:id="rId6" imgW="4028760" imgH="2009520" progId="PI3.Image">
                  <p:embed/>
                </p:oleObj>
              </mc:Choice>
              <mc:Fallback>
                <p:oleObj name="PhotoImpact" r:id="rId6" imgW="4028760" imgH="200952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860" y="3972310"/>
                        <a:ext cx="402907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79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400"/>
              <a:t>3-</a:t>
            </a:r>
            <a:fld id="{A816DCCF-480B-4115-93F5-70B09F679839}" type="slidenum">
              <a:rPr lang="en-US" altLang="zh-TW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1400"/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533400" y="426444"/>
            <a:ext cx="510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3000" b="1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Dirac </a:t>
            </a:r>
            <a:r>
              <a:rPr lang="en-US" altLang="zh-TW" sz="30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Delta Function</a:t>
            </a:r>
          </a:p>
        </p:txBody>
      </p:sp>
      <p:sp>
        <p:nvSpPr>
          <p:cNvPr id="8197" name="矩形 14"/>
          <p:cNvSpPr>
            <a:spLocks noChangeArrowheads="1"/>
          </p:cNvSpPr>
          <p:nvPr/>
        </p:nvSpPr>
        <p:spPr bwMode="auto">
          <a:xfrm>
            <a:off x="787781" y="1022222"/>
            <a:ext cx="38555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iside </a:t>
            </a:r>
            <a:r>
              <a:rPr kumimoji="0" lang="en-US" altLang="zh-TW" sz="2800" b="1" dirty="0" smtClean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function</a:t>
            </a:r>
            <a:r>
              <a:rPr kumimoji="0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TW" altLang="en-US" sz="2800" dirty="0">
              <a:latin typeface="Gill Sans Ultra Bold Condensed" panose="020B0A06020104020203" pitchFamily="34" charset="0"/>
            </a:endParaRPr>
          </a:p>
        </p:txBody>
      </p:sp>
      <p:graphicFrame>
        <p:nvGraphicFramePr>
          <p:cNvPr id="8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51348"/>
              </p:ext>
            </p:extLst>
          </p:nvPr>
        </p:nvGraphicFramePr>
        <p:xfrm>
          <a:off x="1243394" y="1644090"/>
          <a:ext cx="26622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" name="Equation" r:id="rId3" imgW="1548728" imgH="672808" progId="Equation.DSMT4">
                  <p:embed/>
                </p:oleObj>
              </mc:Choice>
              <mc:Fallback>
                <p:oleObj name="Equation" r:id="rId3" imgW="1548728" imgH="672808" progId="Equation.DSMT4">
                  <p:embed/>
                  <p:pic>
                    <p:nvPicPr>
                      <p:cNvPr id="81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394" y="1644090"/>
                        <a:ext cx="26622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8" descr="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289" y="1350960"/>
            <a:ext cx="1703387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25088"/>
              </p:ext>
            </p:extLst>
          </p:nvPr>
        </p:nvGraphicFramePr>
        <p:xfrm>
          <a:off x="1118774" y="2918141"/>
          <a:ext cx="29114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" name="Equation" r:id="rId6" imgW="2095500" imgH="736600" progId="Equation.DSMT4">
                  <p:embed/>
                </p:oleObj>
              </mc:Choice>
              <mc:Fallback>
                <p:oleObj name="Equation" r:id="rId6" imgW="2095500" imgH="736600" progId="Equation.DSMT4">
                  <p:embed/>
                  <p:pic>
                    <p:nvPicPr>
                      <p:cNvPr id="82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774" y="2918141"/>
                        <a:ext cx="29114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4" descr="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7" y="2809873"/>
            <a:ext cx="1698625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5539"/>
              </p:ext>
            </p:extLst>
          </p:nvPr>
        </p:nvGraphicFramePr>
        <p:xfrm>
          <a:off x="6710108" y="3386930"/>
          <a:ext cx="6381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" name="Equation" r:id="rId9" imgW="545863" imgH="241195" progId="Equation.DSMT4">
                  <p:embed/>
                </p:oleObj>
              </mc:Choice>
              <mc:Fallback>
                <p:oleObj name="Equation" r:id="rId9" imgW="545863" imgH="241195" progId="Equation.DSMT4">
                  <p:embed/>
                  <p:pic>
                    <p:nvPicPr>
                      <p:cNvPr id="8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108" y="3386930"/>
                        <a:ext cx="6381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25841"/>
              </p:ext>
            </p:extLst>
          </p:nvPr>
        </p:nvGraphicFramePr>
        <p:xfrm>
          <a:off x="1222058" y="4870704"/>
          <a:ext cx="47371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" name="Equation" r:id="rId11" imgW="3556000" imgH="1117600" progId="Equation.DSMT4">
                  <p:embed/>
                </p:oleObj>
              </mc:Choice>
              <mc:Fallback>
                <p:oleObj name="Equation" r:id="rId11" imgW="3556000" imgH="1117600" progId="Equation.DSMT4">
                  <p:embed/>
                  <p:pic>
                    <p:nvPicPr>
                      <p:cNvPr id="82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058" y="4870704"/>
                        <a:ext cx="47371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3" descr="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7" y="4870704"/>
            <a:ext cx="1828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矩形 8"/>
          <p:cNvSpPr>
            <a:spLocks noChangeArrowheads="1"/>
          </p:cNvSpPr>
          <p:nvPr/>
        </p:nvSpPr>
        <p:spPr bwMode="auto">
          <a:xfrm>
            <a:off x="796925" y="4187017"/>
            <a:ext cx="109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kumimoji="0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2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34319"/>
              </p:ext>
            </p:extLst>
          </p:nvPr>
        </p:nvGraphicFramePr>
        <p:xfrm>
          <a:off x="7162800" y="4993101"/>
          <a:ext cx="7000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" name="Equation" r:id="rId14" imgW="545626" imgH="253780" progId="Equation.DSMT4">
                  <p:embed/>
                </p:oleObj>
              </mc:Choice>
              <mc:Fallback>
                <p:oleObj name="Equation" r:id="rId14" imgW="545626" imgH="253780" progId="Equation.DSMT4">
                  <p:embed/>
                  <p:pic>
                    <p:nvPicPr>
                      <p:cNvPr id="82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993101"/>
                        <a:ext cx="7000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10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54089"/>
              </p:ext>
            </p:extLst>
          </p:nvPr>
        </p:nvGraphicFramePr>
        <p:xfrm>
          <a:off x="1447800" y="1277268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3" imgW="2425700" imgH="571500" progId="Equation.DSMT4">
                  <p:embed/>
                </p:oleObj>
              </mc:Choice>
              <mc:Fallback>
                <p:oleObj name="Equation" r:id="rId3" imgW="2425700" imgH="571500" progId="Equation.DSMT4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77268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444" y="1088355"/>
            <a:ext cx="1365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34719"/>
              </p:ext>
            </p:extLst>
          </p:nvPr>
        </p:nvGraphicFramePr>
        <p:xfrm>
          <a:off x="1469470" y="2967127"/>
          <a:ext cx="2133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6" imgW="1459866" imgH="380835" progId="Equation.DSMT4">
                  <p:embed/>
                </p:oleObj>
              </mc:Choice>
              <mc:Fallback>
                <p:oleObj name="Equation" r:id="rId6" imgW="1459866" imgH="380835" progId="Equation.DSMT4">
                  <p:embed/>
                  <p:pic>
                    <p:nvPicPr>
                      <p:cNvPr id="9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70" y="2967127"/>
                        <a:ext cx="2133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906463" y="679450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r>
              <a:rPr kumimoji="0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23" name="矩形 10"/>
          <p:cNvSpPr>
            <a:spLocks noChangeArrowheads="1"/>
          </p:cNvSpPr>
          <p:nvPr/>
        </p:nvSpPr>
        <p:spPr bwMode="auto">
          <a:xfrm>
            <a:off x="956056" y="2057400"/>
            <a:ext cx="335700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</a:t>
            </a:r>
            <a:r>
              <a:rPr kumimoji="0" lang="en-US" altLang="zh-TW" sz="2800" b="1" dirty="0" smtClean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ta function</a:t>
            </a:r>
            <a:r>
              <a:rPr kumimoji="0" lang="en-US" altLang="zh-TW" sz="2800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TW" altLang="zh-TW" sz="2800" dirty="0">
              <a:solidFill>
                <a:srgbClr val="0101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24" y="3363844"/>
            <a:ext cx="144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47299"/>
              </p:ext>
            </p:extLst>
          </p:nvPr>
        </p:nvGraphicFramePr>
        <p:xfrm>
          <a:off x="1444132" y="3670396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9" imgW="1422400" imgH="381000" progId="Equation.DSMT4">
                  <p:embed/>
                </p:oleObj>
              </mc:Choice>
              <mc:Fallback>
                <p:oleObj name="Equation" r:id="rId9" imgW="1422400" imgH="381000" progId="Equation.DSMT4">
                  <p:embed/>
                  <p:pic>
                    <p:nvPicPr>
                      <p:cNvPr id="92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132" y="3670396"/>
                        <a:ext cx="2073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5419"/>
              </p:ext>
            </p:extLst>
          </p:nvPr>
        </p:nvGraphicFramePr>
        <p:xfrm>
          <a:off x="3517407" y="3742157"/>
          <a:ext cx="2300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1" imgW="1739900" imgH="355600" progId="Equation.DSMT4">
                  <p:embed/>
                </p:oleObj>
              </mc:Choice>
              <mc:Fallback>
                <p:oleObj name="Equation" r:id="rId11" imgW="1739900" imgH="355600" progId="Equation.DSMT4">
                  <p:embed/>
                  <p:pic>
                    <p:nvPicPr>
                      <p:cNvPr id="92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407" y="3742157"/>
                        <a:ext cx="23002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66843"/>
              </p:ext>
            </p:extLst>
          </p:nvPr>
        </p:nvGraphicFramePr>
        <p:xfrm>
          <a:off x="1469470" y="5155071"/>
          <a:ext cx="3332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3" imgW="2286000" imgH="381000" progId="Equation.DSMT4">
                  <p:embed/>
                </p:oleObj>
              </mc:Choice>
              <mc:Fallback>
                <p:oleObj name="Equation" r:id="rId13" imgW="2286000" imgH="381000" progId="Equation.DSMT4">
                  <p:embed/>
                  <p:pic>
                    <p:nvPicPr>
                      <p:cNvPr id="92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70" y="5155071"/>
                        <a:ext cx="33321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4543"/>
              </p:ext>
            </p:extLst>
          </p:nvPr>
        </p:nvGraphicFramePr>
        <p:xfrm>
          <a:off x="1448149" y="5925003"/>
          <a:ext cx="3916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5" imgW="2869920" imgH="355320" progId="Equation.DSMT4">
                  <p:embed/>
                </p:oleObj>
              </mc:Choice>
              <mc:Fallback>
                <p:oleObj name="Equation" r:id="rId15" imgW="2869920" imgH="355320" progId="Equation.DSMT4">
                  <p:embed/>
                  <p:pic>
                    <p:nvPicPr>
                      <p:cNvPr id="92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149" y="5925003"/>
                        <a:ext cx="3916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矩形 15"/>
          <p:cNvSpPr>
            <a:spLocks noChangeArrowheads="1"/>
          </p:cNvSpPr>
          <p:nvPr/>
        </p:nvSpPr>
        <p:spPr bwMode="auto">
          <a:xfrm>
            <a:off x="1054767" y="4521233"/>
            <a:ext cx="29610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delta function:</a:t>
            </a:r>
          </a:p>
        </p:txBody>
      </p:sp>
    </p:spTree>
    <p:extLst>
      <p:ext uri="{BB962C8B-B14F-4D97-AF65-F5344CB8AC3E}">
        <p14:creationId xmlns:p14="http://schemas.microsoft.com/office/powerpoint/2010/main" val="279437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Sifting (</a:t>
                </a:r>
                <a:r>
                  <a:rPr lang="zh-TW" altLang="en-US" sz="1800" dirty="0" smtClean="0"/>
                  <a:t>篩選</a:t>
                </a:r>
                <a:r>
                  <a:rPr lang="en-US" altLang="zh-TW" sz="2000" dirty="0" smtClean="0"/>
                  <a:t>) property of the Dirac distributio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TW" alt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TW" alt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 sz="2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e>
                      </m:nary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/>
              </a:p>
              <a:p>
                <a:pPr lvl="1"/>
                <a:r>
                  <a:rPr lang="en-US" altLang="zh-TW" dirty="0" smtClean="0"/>
                  <a:t>It provides the value of the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dirty="0" smtClean="0"/>
                  <a:t>at the poin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The sifting equation can be used to describe 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ampling process </a:t>
                </a:r>
                <a:r>
                  <a:rPr lang="en-US" altLang="zh-TW" dirty="0" smtClean="0"/>
                  <a:t>of a continuous image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Dirac </a:t>
            </a:r>
            <a:r>
              <a:rPr lang="en-US" altLang="zh-TW" dirty="0"/>
              <a:t>distribution and convolution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76" y="4299704"/>
            <a:ext cx="74676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0915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Image function </a:t>
                </a:r>
                <a:endParaRPr lang="en-US" altLang="zh-TW" sz="2800" i="1" dirty="0" smtClean="0">
                  <a:solidFill>
                    <a:srgbClr val="FFC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</a:t>
                </a:r>
                <a:r>
                  <a:rPr lang="en-US" altLang="zh-TW" dirty="0"/>
                  <a:t>image can be expressed a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a linear combination of Dirac pulses </a:t>
                </a:r>
                <a:r>
                  <a:rPr lang="en-US" altLang="zh-TW" dirty="0"/>
                  <a:t>located at the point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that </a:t>
                </a:r>
                <a:r>
                  <a:rPr lang="en-US" altLang="zh-TW" dirty="0"/>
                  <a:t>cover the whole image plane</a:t>
                </a:r>
                <a:r>
                  <a:rPr lang="en-US" altLang="zh-TW" dirty="0" smtClean="0"/>
                  <a:t>.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(You can prove it by yourselves.)</a:t>
                </a: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Dirac </a:t>
            </a:r>
            <a:r>
              <a:rPr lang="en-US" altLang="zh-TW" dirty="0"/>
              <a:t>distribution and convolution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5562600" y="4445957"/>
            <a:ext cx="2798000" cy="1690848"/>
            <a:chOff x="1532" y="2577"/>
            <a:chExt cx="2090" cy="1263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32" y="2577"/>
              <a:ext cx="2090" cy="1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2" y="2577"/>
              <a:ext cx="2094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403021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59394"/>
                <a:ext cx="8534400" cy="461280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Convolution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(*)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Convolution is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linear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 operation for image analysis.</a:t>
                </a:r>
              </a:p>
              <a:p>
                <a:pPr lvl="1"/>
                <a:r>
                  <a:rPr lang="en-US" altLang="zh-TW" dirty="0" smtClean="0"/>
                  <a:t>It is an integral which expresses the amount of overlap of one 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as it is shifted over anothe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1D convolu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 of function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 over a finite range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0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is given by</a:t>
                </a:r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zh-TW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altLang="zh-TW" dirty="0" smtClean="0">
                  <a:ea typeface="Cambria Math" panose="02040503050406030204" pitchFamily="18" charset="0"/>
                </a:endParaRPr>
              </a:p>
              <a:p>
                <a:pPr marL="701675" lvl="2" indent="-342900"/>
                <a:r>
                  <a:rPr lang="en-US" altLang="zh-TW" dirty="0" smtClean="0"/>
                  <a:t>To be precise, the convolution integral has bound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∞,∞.</m:t>
                    </m:r>
                  </m:oMath>
                </a14:m>
                <a:endParaRPr lang="en-US" altLang="zh-TW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ctrlP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TW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altLang="zh-TW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59394"/>
                <a:ext cx="8534400" cy="4612806"/>
              </a:xfrm>
              <a:blipFill>
                <a:blip r:embed="rId2"/>
                <a:stretch>
                  <a:fillRect l="-1929" t="-6209" r="-1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Dirac </a:t>
            </a:r>
            <a:r>
              <a:rPr lang="en-US" altLang="zh-TW" dirty="0"/>
              <a:t>distribution and convolution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4002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32274</TotalTime>
  <Words>1561</Words>
  <Application>Microsoft Office PowerPoint</Application>
  <PresentationFormat>如螢幕大小 (4:3)</PresentationFormat>
  <Paragraphs>297</Paragraphs>
  <Slides>4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0</vt:i4>
      </vt:variant>
    </vt:vector>
  </HeadingPairs>
  <TitlesOfParts>
    <vt:vector size="56" baseType="lpstr">
      <vt:lpstr>微軟正黑體</vt:lpstr>
      <vt:lpstr>新細明體</vt:lpstr>
      <vt:lpstr>Arial</vt:lpstr>
      <vt:lpstr>Calibri</vt:lpstr>
      <vt:lpstr>Cambria Math</vt:lpstr>
      <vt:lpstr>Gill Sans Ultra Bold Condensed</vt:lpstr>
      <vt:lpstr>Rockwell</vt:lpstr>
      <vt:lpstr>Times New Roman</vt:lpstr>
      <vt:lpstr>Trebuchet MS</vt:lpstr>
      <vt:lpstr>Verdana</vt:lpstr>
      <vt:lpstr>Wingdings</vt:lpstr>
      <vt:lpstr>Wingdings 3</vt:lpstr>
      <vt:lpstr>Kilter</vt:lpstr>
      <vt:lpstr>多面向</vt:lpstr>
      <vt:lpstr>Equation</vt:lpstr>
      <vt:lpstr>PhotoImpact</vt:lpstr>
      <vt:lpstr>Chapter 3</vt:lpstr>
      <vt:lpstr>Outline</vt:lpstr>
      <vt:lpstr>Overview</vt:lpstr>
      <vt:lpstr>The Dirac distribution and convolution</vt:lpstr>
      <vt:lpstr>PowerPoint 簡報</vt:lpstr>
      <vt:lpstr>PowerPoint 簡報</vt:lpstr>
      <vt:lpstr>The Dirac distribution and convolution </vt:lpstr>
      <vt:lpstr>The Dirac distribution and convolution </vt:lpstr>
      <vt:lpstr>The Dirac distribution and convolution </vt:lpstr>
      <vt:lpstr>PowerPoint 簡報</vt:lpstr>
      <vt:lpstr>Convolution</vt:lpstr>
      <vt:lpstr>The Dirac distribution and convolution </vt:lpstr>
      <vt:lpstr>The Dirac distribution and convolution </vt:lpstr>
      <vt:lpstr>The Dirac distribution and convolution </vt:lpstr>
      <vt:lpstr>PowerPoint 簡報</vt:lpstr>
      <vt:lpstr>PowerPoint 簡報</vt:lpstr>
      <vt:lpstr>Linear integral transforms</vt:lpstr>
      <vt:lpstr>Linear integral transforms</vt:lpstr>
      <vt:lpstr>Introduction to linear integral transforms</vt:lpstr>
      <vt:lpstr>Fourier transform</vt:lpstr>
      <vt:lpstr>Fourier series</vt:lpstr>
      <vt:lpstr>PowerPoint 簡報</vt:lpstr>
      <vt:lpstr>1D Fourier transform</vt:lpstr>
      <vt:lpstr>1D Fourier transform</vt:lpstr>
      <vt:lpstr>1D Fourier transform</vt:lpstr>
      <vt:lpstr>1D Fourier transform</vt:lpstr>
      <vt:lpstr>1D Fourier transform</vt:lpstr>
      <vt:lpstr>1D Fourier transform</vt:lpstr>
      <vt:lpstr>1D Fourier transform</vt:lpstr>
      <vt:lpstr>1D Fourier transform</vt:lpstr>
      <vt:lpstr>PowerPoint 簡報</vt:lpstr>
      <vt:lpstr>PowerPoint 簡報</vt:lpstr>
      <vt:lpstr>PowerPoint 簡報</vt:lpstr>
      <vt:lpstr>PowerPoint 簡報</vt:lpstr>
      <vt:lpstr>1D Fourier transform</vt:lpstr>
      <vt:lpstr>1D Fourier transform</vt:lpstr>
      <vt:lpstr>2D Fourier transform</vt:lpstr>
      <vt:lpstr>Image representation and image analysis task</vt:lpstr>
      <vt:lpstr>PowerPoint 簡報</vt:lpstr>
      <vt:lpstr>PowerPoint 簡報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348</cp:revision>
  <dcterms:created xsi:type="dcterms:W3CDTF">2013-10-11T17:23:38Z</dcterms:created>
  <dcterms:modified xsi:type="dcterms:W3CDTF">2018-10-18T01:47:00Z</dcterms:modified>
</cp:coreProperties>
</file>